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page" w:horzAnchor="margin" w:tblpY="2841"/>
        <w:tblW w:w="5000" w:type="pct"/>
        <w:tblLook w:val="04A0" w:firstRow="1" w:lastRow="0" w:firstColumn="1" w:lastColumn="0" w:noHBand="0" w:noVBand="1"/>
      </w:tblPr>
      <w:tblGrid>
        <w:gridCol w:w="5228"/>
        <w:gridCol w:w="5228"/>
      </w:tblGrid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57846" w:rsidRDefault="001E3381" w:rsidP="00157846">
            <w:pPr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lena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dilation_lena.b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1E3381" w:rsidP="00157846">
            <w:pPr>
              <w:jc w:val="center"/>
              <w:rPr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 wp14:anchorId="5AF5597B" wp14:editId="1176AE29">
                  <wp:extent cx="1800000" cy="180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57846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erosion_lena</w:t>
            </w:r>
            <w:r w:rsidR="003117E9">
              <w:rPr>
                <w:bdr w:val="none" w:sz="0" w:space="0" w:color="auto"/>
                <w:shd w:val="clear" w:color="auto" w:fill="FAFAFA"/>
              </w:rPr>
              <w:t>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E3381">
              <w:rPr>
                <w:bdr w:val="none" w:sz="0" w:space="0" w:color="auto"/>
                <w:shd w:val="clear" w:color="auto" w:fill="FAFAFA"/>
              </w:rPr>
              <w:t>opening_lena</w:t>
            </w:r>
            <w:r w:rsidRPr="001E3381">
              <w:rPr>
                <w:rFonts w:hint="eastAsia"/>
                <w:bdr w:val="none" w:sz="0" w:space="0" w:color="auto"/>
                <w:shd w:val="clear" w:color="auto" w:fill="FAFAFA"/>
              </w:rPr>
              <w:t>.b</w:t>
            </w:r>
            <w:r w:rsidRPr="001E3381">
              <w:rPr>
                <w:bdr w:val="none" w:sz="0" w:space="0" w:color="auto"/>
                <w:shd w:val="clear" w:color="auto" w:fill="FAFAFA"/>
              </w:rPr>
              <w:t>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3381" w:rsidRPr="00157846" w:rsidTr="001E3381">
        <w:trPr>
          <w:trHeight w:val="567"/>
        </w:trPr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closing_.bmp</w:t>
            </w:r>
          </w:p>
        </w:tc>
        <w:tc>
          <w:tcPr>
            <w:tcW w:w="2500" w:type="pct"/>
            <w:vAlign w:val="center"/>
          </w:tcPr>
          <w:p w:rsidR="001E3381" w:rsidRPr="001E3381" w:rsidRDefault="001E3381" w:rsidP="001E3381">
            <w:pPr>
              <w:pStyle w:val="a8"/>
              <w:numPr>
                <w:ilvl w:val="0"/>
                <w:numId w:val="20"/>
              </w:numPr>
              <w:ind w:leftChars="0"/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E3381">
              <w:rPr>
                <w:noProof/>
                <w:bdr w:val="none" w:sz="0" w:space="0" w:color="auto"/>
                <w:shd w:val="clear" w:color="auto" w:fill="FAFAFA"/>
              </w:rPr>
              <w:t>hitmiss_lena</w:t>
            </w:r>
            <w:r>
              <w:rPr>
                <w:noProof/>
                <w:bdr w:val="none" w:sz="0" w:space="0" w:color="auto"/>
                <w:shd w:val="clear" w:color="auto" w:fill="FAFAFA"/>
              </w:rPr>
              <w:t>.bmp</w:t>
            </w:r>
          </w:p>
        </w:tc>
      </w:tr>
      <w:tr w:rsidR="001E3381" w:rsidRPr="00157846" w:rsidTr="001E3381">
        <w:trPr>
          <w:trHeight w:val="3119"/>
        </w:trPr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1E3381" w:rsidRPr="00157846" w:rsidRDefault="003117E9" w:rsidP="001E3381">
            <w:pPr>
              <w:jc w:val="center"/>
              <w:rPr>
                <w:noProof/>
                <w:shd w:val="clear" w:color="auto" w:fill="FAFAFA"/>
              </w:rPr>
            </w:pPr>
            <w:r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758F" w:rsidRPr="00157846" w:rsidRDefault="00003059" w:rsidP="001E3381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157846">
        <w:rPr>
          <w:rFonts w:cs="細明體" w:hint="eastAsia"/>
          <w:color w:val="222222"/>
          <w:kern w:val="0"/>
          <w:sz w:val="42"/>
          <w:szCs w:val="42"/>
          <w:lang w:val="en"/>
        </w:rPr>
        <w:t>An</w:t>
      </w:r>
      <w:r w:rsidRPr="00157846">
        <w:rPr>
          <w:rFonts w:cs="細明體"/>
          <w:color w:val="222222"/>
          <w:kern w:val="0"/>
          <w:sz w:val="42"/>
          <w:szCs w:val="42"/>
          <w:lang w:val="en"/>
        </w:rPr>
        <w:t>s</w:t>
      </w:r>
      <w:r w:rsidR="003117E9">
        <w:rPr>
          <w:rFonts w:cs="細明體"/>
          <w:color w:val="222222"/>
          <w:kern w:val="0"/>
          <w:sz w:val="42"/>
          <w:szCs w:val="42"/>
          <w:lang w:val="en"/>
        </w:rPr>
        <w:t>wer</w:t>
      </w:r>
    </w:p>
    <w:p w:rsidR="00B11D8E" w:rsidRPr="00157846" w:rsidRDefault="00B11D8E">
      <w:pPr>
        <w:widowControl/>
        <w:rPr>
          <w:rFonts w:cs="新細明體"/>
          <w:b/>
          <w:bCs/>
          <w:kern w:val="36"/>
          <w:sz w:val="40"/>
          <w:szCs w:val="48"/>
        </w:rPr>
      </w:pPr>
      <w:r w:rsidRPr="00157846">
        <w:br w:type="page"/>
      </w:r>
    </w:p>
    <w:p w:rsidR="00003059" w:rsidRPr="00157846" w:rsidRDefault="00344D9B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cs="細明體"/>
          <w:color w:val="222222"/>
          <w:kern w:val="0"/>
          <w:sz w:val="42"/>
          <w:szCs w:val="42"/>
        </w:rPr>
      </w:pPr>
      <w:r w:rsidRPr="00157846">
        <w:rPr>
          <w:rFonts w:cs="細明體"/>
          <w:color w:val="222222"/>
          <w:kern w:val="0"/>
          <w:sz w:val="42"/>
          <w:szCs w:val="42"/>
          <w:lang w:val="en"/>
        </w:rPr>
        <w:lastRenderedPageBreak/>
        <w:t>Description</w:t>
      </w:r>
    </w:p>
    <w:p w:rsidR="00FB7C5B" w:rsidRDefault="00681B2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>
        <w:rPr>
          <w:rFonts w:hint="eastAsia"/>
          <w:bdr w:val="none" w:sz="0" w:space="0" w:color="auto"/>
        </w:rPr>
        <w:t>P</w:t>
      </w:r>
      <w:r>
        <w:rPr>
          <w:bdr w:val="none" w:sz="0" w:space="0" w:color="auto"/>
        </w:rPr>
        <w:t>roblem Formation</w:t>
      </w:r>
    </w:p>
    <w:p w:rsidR="00C3435D" w:rsidRPr="00C3435D" w:rsidRDefault="00C3435D" w:rsidP="00C3435D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Write programs which do binary morphology on a binary image:</w:t>
      </w:r>
    </w:p>
    <w:p w:rsidR="00C3435D" w:rsidRPr="00993B31" w:rsidRDefault="00C3435D" w:rsidP="00993B31">
      <w:pPr>
        <w:spacing w:line="276" w:lineRule="auto"/>
        <w:ind w:left="960" w:firstLine="360"/>
        <w:jc w:val="both"/>
        <w:rPr>
          <w:bdr w:val="none" w:sz="0" w:space="0" w:color="auto"/>
        </w:rPr>
      </w:pPr>
      <w:r w:rsidRPr="00993B31">
        <w:rPr>
          <w:bdr w:val="none" w:sz="0" w:space="0" w:color="auto"/>
        </w:rPr>
        <w:t>(a)</w:t>
      </w:r>
      <w:r w:rsidR="0075495F"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Dilation (b) Erosion (c) Opening (d) Closing (e) Hit-and-miss transform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Binarize Lena with the threshold 128 (0-127,128-255)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 xml:space="preserve">Please use the </w:t>
      </w:r>
      <w:proofErr w:type="spellStart"/>
      <w:r w:rsidRPr="00C3435D">
        <w:rPr>
          <w:bdr w:val="none" w:sz="0" w:space="0" w:color="auto"/>
        </w:rPr>
        <w:t>octogonal</w:t>
      </w:r>
      <w:proofErr w:type="spellEnd"/>
      <w:r w:rsidRPr="00C3435D">
        <w:rPr>
          <w:bdr w:val="none" w:sz="0" w:space="0" w:color="auto"/>
        </w:rPr>
        <w:t xml:space="preserve"> 3-5-5-5-3 kernel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use the "L" shaped kernel (same as the text book) to detect the upper-right corner for hit-and-miss transform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process the white pixels (operating on white pixels).</w:t>
      </w:r>
    </w:p>
    <w:p w:rsidR="00EF0187" w:rsidRPr="00157846" w:rsidRDefault="008A187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bdr w:val="none" w:sz="0" w:space="0" w:color="auto"/>
        </w:rPr>
        <w:t>Method of Algorithms</w:t>
      </w:r>
    </w:p>
    <w:bookmarkStart w:id="0" w:name="MTBlankEqn"/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14" o:title=""/>
          </v:shape>
          <o:OLEObject Type="Embed" ProgID="Equation.DSMT4" ShapeID="_x0000_i1025" DrawAspect="Content" ObjectID="_1633089819" r:id="rId15"/>
        </w:object>
      </w:r>
      <w:bookmarkEnd w:id="0"/>
      <w:r w:rsidRPr="00157846">
        <w:rPr>
          <w:bdr w:val="none" w:sz="0" w:space="0" w:color="auto"/>
        </w:rPr>
        <w:t xml:space="preserve"> </w:t>
      </w:r>
    </w:p>
    <w:p w:rsidR="00AA7AD8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5340" w:dyaOrig="440">
          <v:shape id="_x0000_i1026" type="#_x0000_t75" style="width:267pt;height:21pt" o:ole="">
            <v:imagedata r:id="rId16" o:title=""/>
          </v:shape>
          <o:OLEObject Type="Embed" ProgID="Equation.DSMT4" ShapeID="_x0000_i1026" DrawAspect="Content" ObjectID="_1633089820" r:id="rId17"/>
        </w:object>
      </w:r>
    </w:p>
    <w:p w:rsidR="004334E8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880" w:dyaOrig="279">
          <v:shape id="_x0000_i1027" type="#_x0000_t75" style="width:45pt;height:15pt" o:ole="">
            <v:imagedata r:id="rId18" o:title=""/>
          </v:shape>
          <o:OLEObject Type="Embed" ProgID="Equation.DSMT4" ShapeID="_x0000_i1027" DrawAspect="Content" ObjectID="_1633089821" r:id="rId19"/>
        </w:object>
      </w:r>
      <w:r w:rsidRPr="00157846">
        <w:rPr>
          <w:bdr w:val="none" w:sz="0" w:space="0" w:color="auto"/>
        </w:rPr>
        <w:t xml:space="preserve"> </w:t>
      </w:r>
    </w:p>
    <w:p w:rsidR="00146557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4440" w:dyaOrig="440">
          <v:shape id="_x0000_i1028" type="#_x0000_t75" style="width:222pt;height:21pt" o:ole="">
            <v:imagedata r:id="rId20" o:title=""/>
          </v:shape>
          <o:OLEObject Type="Embed" ProgID="Equation.DSMT4" ShapeID="_x0000_i1028" DrawAspect="Content" ObjectID="_1633089822" r:id="rId21"/>
        </w:objec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940" w:dyaOrig="320">
          <v:shape id="_x0000_i1029" type="#_x0000_t75" style="width:48pt;height:15pt" o:ole="">
            <v:imagedata r:id="rId22" o:title=""/>
          </v:shape>
          <o:OLEObject Type="Embed" ProgID="Equation.DSMT4" ShapeID="_x0000_i1029" DrawAspect="Content" ObjectID="_1633089823" r:id="rId23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030" type="#_x0000_t75" style="width:102pt;height:15pt" o:ole="">
            <v:imagedata r:id="rId24" o:title=""/>
          </v:shape>
          <o:OLEObject Type="Embed" ProgID="Equation.DSMT4" ShapeID="_x0000_i1030" DrawAspect="Content" ObjectID="_1633089824" r:id="rId25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859" w:dyaOrig="320">
          <v:shape id="_x0000_i1031" type="#_x0000_t75" style="width:42pt;height:15pt" o:ole="">
            <v:imagedata r:id="rId26" o:title=""/>
          </v:shape>
          <o:OLEObject Type="Embed" ProgID="Equation.DSMT4" ShapeID="_x0000_i1031" DrawAspect="Content" ObjectID="_1633089825" r:id="rId27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EA7466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1980" w:dyaOrig="320">
          <v:shape id="_x0000_i1032" type="#_x0000_t75" style="width:99pt;height:15pt" o:ole="">
            <v:imagedata r:id="rId28" o:title=""/>
          </v:shape>
          <o:OLEObject Type="Embed" ProgID="Equation.DSMT4" ShapeID="_x0000_i1032" DrawAspect="Content" ObjectID="_1633089826" r:id="rId29"/>
        </w:object>
      </w:r>
      <w:r w:rsidR="0084264D"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1400" w:dyaOrig="279">
          <v:shape id="_x0000_i1033" type="#_x0000_t75" style="width:69pt;height:15pt" o:ole="">
            <v:imagedata r:id="rId30" o:title=""/>
          </v:shape>
          <o:OLEObject Type="Embed" ProgID="Equation.DSMT4" ShapeID="_x0000_i1033" DrawAspect="Content" ObjectID="_1633089827" r:id="rId31"/>
        </w:object>
      </w:r>
      <w:r w:rsidRPr="00157846">
        <w:rPr>
          <w:bdr w:val="none" w:sz="0" w:space="0" w:color="auto"/>
        </w:rPr>
        <w:t xml:space="preserve"> </w:t>
      </w:r>
    </w:p>
    <w:p w:rsidR="00504DC1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3200" w:dyaOrig="360">
          <v:shape id="_x0000_i1034" type="#_x0000_t75" style="width:159pt;height:18pt" o:ole="">
            <v:imagedata r:id="rId32" o:title=""/>
          </v:shape>
          <o:OLEObject Type="Embed" ProgID="Equation.DSMT4" ShapeID="_x0000_i1034" DrawAspect="Content" ObjectID="_1633089828" r:id="rId33"/>
        </w:object>
      </w:r>
      <w:r w:rsidRPr="00157846">
        <w:rPr>
          <w:bdr w:val="none" w:sz="0" w:space="0" w:color="auto"/>
        </w:rPr>
        <w:t xml:space="preserve"> </w:t>
      </w:r>
    </w:p>
    <w:p w:rsidR="00504DC1" w:rsidRDefault="00504DC1" w:rsidP="00504DC1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 w:rsidRPr="00157846">
        <w:rPr>
          <w:rFonts w:hint="eastAsia"/>
          <w:bdr w:val="none" w:sz="0" w:space="0" w:color="auto"/>
        </w:rPr>
        <w:t>本次作業使用p</w:t>
      </w:r>
      <w:r w:rsidRPr="00157846">
        <w:rPr>
          <w:bdr w:val="none" w:sz="0" w:space="0" w:color="auto"/>
        </w:rPr>
        <w:t>ython</w:t>
      </w:r>
      <w:r w:rsidR="00EA7466">
        <w:rPr>
          <w:rFonts w:hint="eastAsia"/>
          <w:bdr w:val="none" w:sz="0" w:space="0" w:color="auto"/>
        </w:rPr>
        <w:t>,</w:t>
      </w:r>
      <w:r w:rsidR="00EA7466">
        <w:rPr>
          <w:bdr w:val="none" w:sz="0" w:space="0" w:color="auto"/>
        </w:rPr>
        <w:t xml:space="preserve"> IDE </w:t>
      </w:r>
      <w:r w:rsidR="00EA7466">
        <w:rPr>
          <w:rFonts w:hint="eastAsia"/>
          <w:bdr w:val="none" w:sz="0" w:space="0" w:color="auto"/>
        </w:rPr>
        <w:t>使用Sp</w:t>
      </w:r>
      <w:r w:rsidR="00EA7466">
        <w:rPr>
          <w:bdr w:val="none" w:sz="0" w:space="0" w:color="auto"/>
        </w:rPr>
        <w:t>yder</w:t>
      </w:r>
    </w:p>
    <w:p w:rsidR="00050F4B" w:rsidRDefault="00050F4B" w:rsidP="00050F4B">
      <w:pPr>
        <w:spacing w:line="276" w:lineRule="auto"/>
        <w:jc w:val="both"/>
        <w:rPr>
          <w:bdr w:val="none" w:sz="0" w:space="0" w:color="auto"/>
        </w:rPr>
      </w:pPr>
    </w:p>
    <w:p w:rsidR="00AA7895" w:rsidRPr="00050F4B" w:rsidRDefault="003E252A" w:rsidP="0077688B">
      <w:pPr>
        <w:pStyle w:val="Default"/>
        <w:numPr>
          <w:ilvl w:val="0"/>
          <w:numId w:val="14"/>
        </w:numPr>
        <w:spacing w:line="276" w:lineRule="auto"/>
        <w:rPr>
          <w:rFonts w:hAnsi="微軟正黑體" w:hint="eastAsia"/>
          <w:sz w:val="23"/>
          <w:szCs w:val="23"/>
        </w:rPr>
      </w:pPr>
      <w:r w:rsidRPr="00DC615C">
        <w:rPr>
          <w:rFonts w:hAnsi="微軟正黑體"/>
          <w:noProof/>
          <w:sz w:val="23"/>
          <w:szCs w:val="23"/>
        </w:rPr>
        <w:lastRenderedPageBreak/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19D6AE2" wp14:editId="1F1A47A8">
                <wp:simplePos x="0" y="0"/>
                <wp:positionH relativeFrom="margin">
                  <wp:posOffset>2700655</wp:posOffset>
                </wp:positionH>
                <wp:positionV relativeFrom="paragraph">
                  <wp:posOffset>3832225</wp:posOffset>
                </wp:positionV>
                <wp:extent cx="3318510" cy="287655"/>
                <wp:effectExtent l="0" t="0" r="15240" b="17145"/>
                <wp:wrapSquare wrapText="bothSides"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8510" cy="287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呼叫我的</w:t>
                            </w: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>myMorphology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y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副函式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進行處理作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9D6AE2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12.65pt;margin-top:301.75pt;width:261.3pt;height:22.6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呼叫我的</w:t>
                      </w:r>
                      <w:r w:rsidRPr="003E252A">
                        <w:rPr>
                          <w:sz w:val="20"/>
                          <w:bdr w:val="none" w:sz="0" w:space="0" w:color="auto"/>
                        </w:rPr>
                        <w:t>myMorphology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.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y</w:t>
                      </w:r>
                      <w:proofErr w:type="gram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副函式</w:t>
                      </w:r>
                      <w:proofErr w:type="gram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進行處理作業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6982A02" wp14:editId="06905C5B">
                <wp:simplePos x="0" y="0"/>
                <wp:positionH relativeFrom="column">
                  <wp:posOffset>4326255</wp:posOffset>
                </wp:positionH>
                <wp:positionV relativeFrom="paragraph">
                  <wp:posOffset>2807970</wp:posOffset>
                </wp:positionV>
                <wp:extent cx="1370965" cy="262255"/>
                <wp:effectExtent l="0" t="0" r="19685" b="23495"/>
                <wp:wrapSquare wrapText="bothSides"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096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定義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ernel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中心點</w:t>
                            </w:r>
                          </w:p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82A02" id="_x0000_s1027" type="#_x0000_t202" style="position:absolute;left:0;text-align:left;margin-left:340.65pt;margin-top:221.1pt;width:107.95pt;height:20.6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">
                <v:textbox>
                  <w:txbxContent>
                    <w:p w:rsid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定義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ernel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中心點</w:t>
                      </w:r>
                    </w:p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37D41493" wp14:editId="5E261462">
                <wp:simplePos x="0" y="0"/>
                <wp:positionH relativeFrom="margin">
                  <wp:posOffset>4318000</wp:posOffset>
                </wp:positionH>
                <wp:positionV relativeFrom="paragraph">
                  <wp:posOffset>3082290</wp:posOffset>
                </wp:positionV>
                <wp:extent cx="1379855" cy="541655"/>
                <wp:effectExtent l="0" t="0" r="10795" b="10795"/>
                <wp:wrapSquare wrapText="bothSides"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9855" cy="541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因為要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rogram </w:t>
                            </w: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>on a binary image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故先將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na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二值化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D41493" id="_x0000_s1028" type="#_x0000_t202" style="position:absolute;left:0;text-align:left;margin-left:340pt;margin-top:242.7pt;width:108.65pt;height:42.6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因為要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rogram </w:t>
                      </w:r>
                      <w:r w:rsidRPr="003E252A">
                        <w:rPr>
                          <w:sz w:val="20"/>
                          <w:bdr w:val="none" w:sz="0" w:space="0" w:color="auto"/>
                        </w:rPr>
                        <w:t>on a binary image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故先將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na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二值化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E938A2C" wp14:editId="3D28916D">
                <wp:simplePos x="0" y="0"/>
                <wp:positionH relativeFrom="margin">
                  <wp:posOffset>2616200</wp:posOffset>
                </wp:positionH>
                <wp:positionV relativeFrom="paragraph">
                  <wp:posOffset>7419975</wp:posOffset>
                </wp:positionV>
                <wp:extent cx="3708400" cy="270510"/>
                <wp:effectExtent l="0" t="0" r="25400" b="15240"/>
                <wp:wrapSquare wrapText="bothSides"/>
                <wp:docPr id="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840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呼叫我的</w:t>
                            </w: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>myMorphology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y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副函式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進行處理作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938A2C" id="_x0000_s1029" type="#_x0000_t202" style="position:absolute;left:0;text-align:left;margin-left:206pt;margin-top:584.25pt;width:292pt;height:21.3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呼叫我的</w:t>
                      </w:r>
                      <w:r w:rsidRPr="003E252A">
                        <w:rPr>
                          <w:sz w:val="20"/>
                          <w:bdr w:val="none" w:sz="0" w:space="0" w:color="auto"/>
                        </w:rPr>
                        <w:t>myMorphology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.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y</w:t>
                      </w:r>
                      <w:proofErr w:type="gram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副函式</w:t>
                      </w:r>
                      <w:proofErr w:type="gram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進行處理作業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4704000" wp14:editId="4154314B">
                <wp:simplePos x="0" y="0"/>
                <wp:positionH relativeFrom="margin">
                  <wp:posOffset>2624455</wp:posOffset>
                </wp:positionH>
                <wp:positionV relativeFrom="paragraph">
                  <wp:posOffset>6889115</wp:posOffset>
                </wp:positionV>
                <wp:extent cx="1964055" cy="245110"/>
                <wp:effectExtent l="0" t="0" r="17145" b="21590"/>
                <wp:wrapSquare wrapText="bothSides"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4055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宣告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h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tmiss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要用到的Ar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a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704000" id="_x0000_s1030" type="#_x0000_t202" style="position:absolute;left:0;text-align:left;margin-left:206.65pt;margin-top:542.45pt;width:154.65pt;height:19.3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宣告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h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tmiss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要用到的Ar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ay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4602B37" wp14:editId="48669939">
                <wp:simplePos x="0" y="0"/>
                <wp:positionH relativeFrom="column">
                  <wp:posOffset>3039110</wp:posOffset>
                </wp:positionH>
                <wp:positionV relativeFrom="paragraph">
                  <wp:posOffset>2384425</wp:posOffset>
                </wp:positionV>
                <wp:extent cx="1320800" cy="262255"/>
                <wp:effectExtent l="0" t="0" r="12700" b="23495"/>
                <wp:wrapSquare wrapText="bothSides"/>
                <wp:docPr id="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宣告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rnel[35553]</w:t>
                            </w:r>
                          </w:p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602B37" id="_x0000_s1031" type="#_x0000_t202" style="position:absolute;left:0;text-align:left;margin-left:239.3pt;margin-top:187.75pt;width:104pt;height:20.6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">
                <v:textbox>
                  <w:txbxContent>
                    <w:p w:rsid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宣告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rnel[35553]</w:t>
                      </w:r>
                    </w:p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DC615C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410970</wp:posOffset>
                </wp:positionV>
                <wp:extent cx="1718310" cy="254000"/>
                <wp:effectExtent l="0" t="0" r="15240" b="1270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831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615C" w:rsidRDefault="003E252A" w:rsidP="00DC615C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 w:rsidRPr="003E252A">
                              <w:rPr>
                                <w:sz w:val="20"/>
                                <w:bdr w:val="none" w:sz="0" w:space="0" w:color="auto"/>
                              </w:rPr>
                              <w:t xml:space="preserve">Import </w:t>
                            </w:r>
                            <w:r w:rsidRPr="003E252A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需要用到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的l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brary</w:t>
                            </w:r>
                          </w:p>
                          <w:p w:rsidR="003E252A" w:rsidRPr="003E252A" w:rsidRDefault="003E252A" w:rsidP="00DC615C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40pt;margin-top:111.1pt;width:135.3pt;height:20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">
                <v:textbox>
                  <w:txbxContent>
                    <w:p w:rsidR="00DC615C" w:rsidRDefault="003E252A" w:rsidP="00DC615C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 w:rsidRPr="003E252A">
                        <w:rPr>
                          <w:sz w:val="20"/>
                          <w:bdr w:val="none" w:sz="0" w:space="0" w:color="auto"/>
                        </w:rPr>
                        <w:t xml:space="preserve">Import </w:t>
                      </w:r>
                      <w:r w:rsidRPr="003E252A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需要用到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的l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brary</w:t>
                      </w:r>
                    </w:p>
                    <w:p w:rsidR="003E252A" w:rsidRPr="003E252A" w:rsidRDefault="003E252A" w:rsidP="00DC615C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50F4B">
        <w:rPr>
          <w:noProof/>
        </w:rPr>
        <w:drawing>
          <wp:anchor distT="0" distB="0" distL="114300" distR="114300" simplePos="0" relativeHeight="251657216" behindDoc="0" locked="0" layoutInCell="1" allowOverlap="1" wp14:anchorId="61D13BCB">
            <wp:simplePos x="0" y="0"/>
            <wp:positionH relativeFrom="margin">
              <wp:align>right</wp:align>
            </wp:positionH>
            <wp:positionV relativeFrom="paragraph">
              <wp:posOffset>584835</wp:posOffset>
            </wp:positionV>
            <wp:extent cx="6645910" cy="8054340"/>
            <wp:effectExtent l="0" t="0" r="2540" b="381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054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4DC1" w:rsidRPr="00050F4B">
        <w:rPr>
          <w:rFonts w:hAnsi="微軟正黑體"/>
          <w:sz w:val="23"/>
          <w:szCs w:val="23"/>
        </w:rPr>
        <w:t>Source Code [</w:t>
      </w:r>
      <w:r w:rsidR="00504DC1" w:rsidRPr="00050F4B">
        <w:rPr>
          <w:rFonts w:hAnsi="微軟正黑體"/>
          <w:color w:val="FF0000"/>
          <w:sz w:val="23"/>
          <w:szCs w:val="23"/>
        </w:rPr>
        <w:t>HW</w:t>
      </w:r>
      <w:r w:rsidR="00C731B3" w:rsidRPr="00050F4B">
        <w:rPr>
          <w:rFonts w:hAnsi="微軟正黑體"/>
          <w:color w:val="FF0000"/>
          <w:sz w:val="23"/>
          <w:szCs w:val="23"/>
        </w:rPr>
        <w:t>4</w:t>
      </w:r>
      <w:r w:rsidR="00BE2440" w:rsidRPr="00050F4B">
        <w:rPr>
          <w:rFonts w:hAnsi="微軟正黑體"/>
          <w:color w:val="FF0000"/>
          <w:sz w:val="23"/>
          <w:szCs w:val="23"/>
        </w:rPr>
        <w:t>.py</w:t>
      </w:r>
      <w:r w:rsidR="00504DC1" w:rsidRPr="00050F4B">
        <w:rPr>
          <w:rFonts w:hAnsi="微軟正黑體"/>
          <w:sz w:val="23"/>
          <w:szCs w:val="23"/>
        </w:rPr>
        <w:t>]</w:t>
      </w:r>
      <w:r w:rsidR="00504DC1" w:rsidRPr="00050F4B">
        <w:rPr>
          <w:rFonts w:hAnsi="微軟正黑體" w:hint="eastAsia"/>
          <w:sz w:val="23"/>
          <w:szCs w:val="23"/>
        </w:rPr>
        <w:t>說明如下</w:t>
      </w:r>
    </w:p>
    <w:p w:rsidR="00AA7895" w:rsidRPr="00AA7895" w:rsidRDefault="00D05DAB" w:rsidP="00AA7895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DC615C">
        <w:rPr>
          <w:rFonts w:hAnsi="微軟正黑體"/>
          <w:noProof/>
          <w:sz w:val="23"/>
          <w:szCs w:val="23"/>
        </w:rPr>
        <w:lastRenderedPageBreak/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53BCFCE5" wp14:editId="143EB695">
                <wp:simplePos x="0" y="0"/>
                <wp:positionH relativeFrom="margin">
                  <wp:posOffset>3365500</wp:posOffset>
                </wp:positionH>
                <wp:positionV relativeFrom="paragraph">
                  <wp:posOffset>6715760</wp:posOffset>
                </wp:positionV>
                <wp:extent cx="1625600" cy="247650"/>
                <wp:effectExtent l="0" t="0" r="12700" b="19050"/>
                <wp:wrapSquare wrapText="bothSides"/>
                <wp:docPr id="2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5DAB" w:rsidRPr="009E08D5" w:rsidRDefault="00D05DAB" w:rsidP="00D05DAB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dilation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再 e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o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BCFCE5" id="_x0000_s1033" type="#_x0000_t202" style="position:absolute;left:0;text-align:left;margin-left:265pt;margin-top:528.8pt;width:128pt;height:19.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">
                <v:textbox>
                  <w:txbxContent>
                    <w:p w:rsidR="00D05DAB" w:rsidRPr="009E08D5" w:rsidRDefault="00D05DAB" w:rsidP="00D05DAB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dilation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再 e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os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3CBF0BFC" wp14:editId="083BA1DC">
                <wp:simplePos x="0" y="0"/>
                <wp:positionH relativeFrom="margin">
                  <wp:posOffset>3365500</wp:posOffset>
                </wp:positionH>
                <wp:positionV relativeFrom="paragraph">
                  <wp:posOffset>6176010</wp:posOffset>
                </wp:positionV>
                <wp:extent cx="1625600" cy="247650"/>
                <wp:effectExtent l="0" t="0" r="12700" b="19050"/>
                <wp:wrapSquare wrapText="bothSides"/>
                <wp:docPr id="2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5DAB" w:rsidRPr="009E08D5" w:rsidRDefault="00D05DAB" w:rsidP="00D05DAB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e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rosion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 xml:space="preserve">再 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di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F0BFC" id="_x0000_s1034" type="#_x0000_t202" style="position:absolute;left:0;text-align:left;margin-left:265pt;margin-top:486.3pt;width:128pt;height:19.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">
                <v:textbox>
                  <w:txbxContent>
                    <w:p w:rsidR="00D05DAB" w:rsidRPr="009E08D5" w:rsidRDefault="00D05DAB" w:rsidP="00D05DAB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e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rosion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 xml:space="preserve">再 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dila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2A0528B0" wp14:editId="22F6C00E">
                <wp:simplePos x="0" y="0"/>
                <wp:positionH relativeFrom="margin">
                  <wp:posOffset>3670300</wp:posOffset>
                </wp:positionH>
                <wp:positionV relativeFrom="paragraph">
                  <wp:posOffset>657860</wp:posOffset>
                </wp:positionV>
                <wp:extent cx="3162300" cy="254000"/>
                <wp:effectExtent l="0" t="0" r="19050" b="12700"/>
                <wp:wrapSquare wrapText="bothSides"/>
                <wp:docPr id="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7530A6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產生</w:t>
                            </w:r>
                            <w:r w:rsidR="003E252A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張跟i</w:t>
                            </w:r>
                            <w:r w:rsidR="003E252A">
                              <w:rPr>
                                <w:sz w:val="20"/>
                                <w:bdr w:val="none" w:sz="0" w:space="0" w:color="auto"/>
                              </w:rPr>
                              <w:t>nput</w:t>
                            </w:r>
                            <w:r w:rsidR="003E252A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樣大的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binary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o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iginal I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m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528B0" id="_x0000_s1035" type="#_x0000_t202" style="position:absolute;left:0;text-align:left;margin-left:289pt;margin-top:51.8pt;width:249pt;height:20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">
                <v:textbox>
                  <w:txbxContent>
                    <w:p w:rsidR="003E252A" w:rsidRPr="003E252A" w:rsidRDefault="007530A6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產生</w:t>
                      </w:r>
                      <w:r w:rsidR="003E252A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張跟i</w:t>
                      </w:r>
                      <w:r w:rsidR="003E252A">
                        <w:rPr>
                          <w:sz w:val="20"/>
                          <w:bdr w:val="none" w:sz="0" w:space="0" w:color="auto"/>
                        </w:rPr>
                        <w:t>nput</w:t>
                      </w:r>
                      <w:r w:rsidR="003E252A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樣大的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binary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o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iginal I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m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ge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7C775770" wp14:editId="09625309">
                <wp:simplePos x="0" y="0"/>
                <wp:positionH relativeFrom="margin">
                  <wp:posOffset>3594100</wp:posOffset>
                </wp:positionH>
                <wp:positionV relativeFrom="paragraph">
                  <wp:posOffset>2943860</wp:posOffset>
                </wp:positionV>
                <wp:extent cx="3149600" cy="254000"/>
                <wp:effectExtent l="0" t="0" r="12700" b="12700"/>
                <wp:wrapSquare wrapText="bothSides"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96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08D5" w:rsidRPr="003E252A" w:rsidRDefault="009E08D5" w:rsidP="009E08D5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先</w:t>
                            </w:r>
                            <w:r w:rsidR="007530A6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產生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張跟i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nput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樣大的</w:t>
                            </w:r>
                            <w:r w:rsidR="007530A6">
                              <w:rPr>
                                <w:sz w:val="20"/>
                                <w:bdr w:val="none" w:sz="0" w:space="0" w:color="auto"/>
                              </w:rPr>
                              <w:t xml:space="preserve">binary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o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iginal I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m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775770" id="_x0000_s1036" type="#_x0000_t202" style="position:absolute;left:0;text-align:left;margin-left:283pt;margin-top:231.8pt;width:248pt;height:20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">
                <v:textbox>
                  <w:txbxContent>
                    <w:p w:rsidR="009E08D5" w:rsidRPr="003E252A" w:rsidRDefault="009E08D5" w:rsidP="009E08D5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先</w:t>
                      </w:r>
                      <w:r w:rsidR="007530A6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產生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張跟i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nput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樣大的</w:t>
                      </w:r>
                      <w:r w:rsidR="007530A6">
                        <w:rPr>
                          <w:sz w:val="20"/>
                          <w:bdr w:val="none" w:sz="0" w:space="0" w:color="auto"/>
                        </w:rPr>
                        <w:t xml:space="preserve">binary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o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iginal I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m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ge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E08D5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454467B7" wp14:editId="6C4BB79C">
                <wp:simplePos x="0" y="0"/>
                <wp:positionH relativeFrom="margin">
                  <wp:posOffset>3606800</wp:posOffset>
                </wp:positionH>
                <wp:positionV relativeFrom="paragraph">
                  <wp:posOffset>5261610</wp:posOffset>
                </wp:positionV>
                <wp:extent cx="2910840" cy="412750"/>
                <wp:effectExtent l="0" t="0" r="22860" b="25400"/>
                <wp:wrapSquare wrapText="bothSides"/>
                <wp:docPr id="2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1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08D5" w:rsidRDefault="009E08D5" w:rsidP="009E08D5">
                            <w:pPr>
                              <w:spacing w:line="240" w:lineRule="exact"/>
                              <w:rPr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只要通過檢核的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x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一律填值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1給他(白色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</w:t>
                            </w:r>
                          </w:p>
                          <w:p w:rsidR="009E08D5" w:rsidRPr="009E08D5" w:rsidRDefault="009E08D5" w:rsidP="009E08D5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最後就可以得到我的</w:t>
                            </w:r>
                            <w:r w:rsidR="006838A0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e</w:t>
                            </w:r>
                            <w:r w:rsidR="006838A0">
                              <w:rPr>
                                <w:sz w:val="20"/>
                                <w:bdr w:val="none" w:sz="0" w:space="0" w:color="auto"/>
                              </w:rPr>
                              <w:t xml:space="preserve">rosion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Im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4467B7" id="_x0000_s1037" type="#_x0000_t202" style="position:absolute;left:0;text-align:left;margin-left:284pt;margin-top:414.3pt;width:229.2pt;height:32.5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">
                <v:textbox>
                  <w:txbxContent>
                    <w:p w:rsidR="009E08D5" w:rsidRDefault="009E08D5" w:rsidP="009E08D5">
                      <w:pPr>
                        <w:spacing w:line="240" w:lineRule="exact"/>
                        <w:rPr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只要通過檢核的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x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</w:t>
                      </w:r>
                      <w:proofErr w:type="gram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一律填值</w:t>
                      </w:r>
                      <w:proofErr w:type="gram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1給他(白色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)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</w:t>
                      </w:r>
                    </w:p>
                    <w:p w:rsidR="009E08D5" w:rsidRPr="009E08D5" w:rsidRDefault="009E08D5" w:rsidP="009E08D5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最後就可以得到我的</w:t>
                      </w:r>
                      <w:r w:rsidR="006838A0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e</w:t>
                      </w:r>
                      <w:r w:rsidR="006838A0">
                        <w:rPr>
                          <w:sz w:val="20"/>
                          <w:bdr w:val="none" w:sz="0" w:space="0" w:color="auto"/>
                        </w:rPr>
                        <w:t xml:space="preserve">rosion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Im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ge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E08D5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361C9E93" wp14:editId="02FC35DD">
                <wp:simplePos x="0" y="0"/>
                <wp:positionH relativeFrom="margin">
                  <wp:posOffset>3625850</wp:posOffset>
                </wp:positionH>
                <wp:positionV relativeFrom="paragraph">
                  <wp:posOffset>4728210</wp:posOffset>
                </wp:positionV>
                <wp:extent cx="2910840" cy="412750"/>
                <wp:effectExtent l="0" t="0" r="22860" b="25400"/>
                <wp:wrapSquare wrapText="bothSides"/>
                <wp:docPr id="2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1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08D5" w:rsidRPr="003E252A" w:rsidRDefault="009E08D5" w:rsidP="009E08D5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只要掃到和kernel不一樣的內容就b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reak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掉，以節省運算時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C9E93" id="_x0000_s1038" type="#_x0000_t202" style="position:absolute;left:0;text-align:left;margin-left:285.5pt;margin-top:372.3pt;width:229.2pt;height:32.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">
                <v:textbox>
                  <w:txbxContent>
                    <w:p w:rsidR="009E08D5" w:rsidRPr="003E252A" w:rsidRDefault="009E08D5" w:rsidP="009E08D5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只要掃到和kernel不一樣的內容就b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reak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掉，以節省運算時間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E08D5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009BAC93" wp14:editId="6F383FB8">
                <wp:simplePos x="0" y="0"/>
                <wp:positionH relativeFrom="margin">
                  <wp:posOffset>3594100</wp:posOffset>
                </wp:positionH>
                <wp:positionV relativeFrom="paragraph">
                  <wp:posOffset>3331210</wp:posOffset>
                </wp:positionV>
                <wp:extent cx="2910840" cy="438150"/>
                <wp:effectExtent l="0" t="0" r="22860" b="19050"/>
                <wp:wrapSquare wrapText="bothSides"/>
                <wp:docPr id="2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08D5" w:rsidRPr="003E252A" w:rsidRDefault="009E08D5" w:rsidP="009E08D5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m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atchFlag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來判斷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nel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是否和該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x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的鄰近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x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都符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BAC93" id="_x0000_s1039" type="#_x0000_t202" style="position:absolute;left:0;text-align:left;margin-left:283pt;margin-top:262.3pt;width:229.2pt;height:34.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">
                <v:textbox>
                  <w:txbxContent>
                    <w:p w:rsidR="009E08D5" w:rsidRPr="003E252A" w:rsidRDefault="009E08D5" w:rsidP="009E08D5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m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atchFlag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來判斷</w:t>
                      </w:r>
                      <w:proofErr w:type="spellStart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nel</w:t>
                      </w:r>
                      <w:proofErr w:type="spellEnd"/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是否和該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x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的鄰近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x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都符合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FA2C21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66279E2A" wp14:editId="18EBA300">
                <wp:simplePos x="0" y="0"/>
                <wp:positionH relativeFrom="margin">
                  <wp:posOffset>1971040</wp:posOffset>
                </wp:positionH>
                <wp:positionV relativeFrom="paragraph">
                  <wp:posOffset>2537460</wp:posOffset>
                </wp:positionV>
                <wp:extent cx="1351280" cy="243840"/>
                <wp:effectExtent l="0" t="0" r="20320" b="22860"/>
                <wp:wrapSquare wrapText="bothSides"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2C21" w:rsidRPr="003E252A" w:rsidRDefault="00FA2C21" w:rsidP="00FA2C21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將處理好的影像回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279E2A" id="_x0000_s1040" type="#_x0000_t202" style="position:absolute;left:0;text-align:left;margin-left:155.2pt;margin-top:199.8pt;width:106.4pt;height:19.2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">
                <v:textbox>
                  <w:txbxContent>
                    <w:p w:rsidR="00FA2C21" w:rsidRPr="003E252A" w:rsidRDefault="00FA2C21" w:rsidP="00FA2C21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將處理好的影像回傳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E252A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FB4160E" wp14:editId="3ABF11D2">
                <wp:simplePos x="0" y="0"/>
                <wp:positionH relativeFrom="margin">
                  <wp:posOffset>4521200</wp:posOffset>
                </wp:positionH>
                <wp:positionV relativeFrom="paragraph">
                  <wp:posOffset>1572260</wp:posOffset>
                </wp:positionV>
                <wp:extent cx="2103120" cy="690880"/>
                <wp:effectExtent l="0" t="0" r="11430" b="13970"/>
                <wp:wrapSquare wrapText="bothSides"/>
                <wp:docPr id="2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3120" cy="690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如果為1(白色格子)，並將k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ern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貼上去那個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xel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</w:t>
                            </w:r>
                            <w:r w:rsidR="00FA2C21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並將k</w:t>
                            </w:r>
                            <w:r w:rsidR="00FA2C21">
                              <w:rPr>
                                <w:sz w:val="20"/>
                                <w:bdr w:val="none" w:sz="0" w:space="0" w:color="auto"/>
                              </w:rPr>
                              <w:t>ernel</w:t>
                            </w:r>
                            <w:r w:rsidR="00FA2C21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中黑點的地方都填上1</w:t>
                            </w:r>
                            <w:r w:rsidR="00FA2C21">
                              <w:rPr>
                                <w:sz w:val="20"/>
                                <w:bdr w:val="none" w:sz="0" w:space="0" w:color="auto"/>
                              </w:rPr>
                              <w:t>(</w:t>
                            </w:r>
                            <w:r w:rsidR="00FA2C21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條件為在d</w:t>
                            </w:r>
                            <w:r w:rsidR="00FA2C21">
                              <w:rPr>
                                <w:sz w:val="20"/>
                                <w:bdr w:val="none" w:sz="0" w:space="0" w:color="auto"/>
                              </w:rPr>
                              <w:t>ilation Image)</w:t>
                            </w:r>
                            <w:r w:rsidR="00FA2C21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大小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4160E" id="_x0000_s1041" type="#_x0000_t202" style="position:absolute;left:0;text-align:left;margin-left:356pt;margin-top:123.8pt;width:165.6pt;height:54.4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如果為1(白色格子)，並將k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ern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貼上去那個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xel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</w:t>
                      </w:r>
                      <w:r w:rsidR="00FA2C21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並將k</w:t>
                      </w:r>
                      <w:r w:rsidR="00FA2C21">
                        <w:rPr>
                          <w:sz w:val="20"/>
                          <w:bdr w:val="none" w:sz="0" w:space="0" w:color="auto"/>
                        </w:rPr>
                        <w:t>ernel</w:t>
                      </w:r>
                      <w:r w:rsidR="00FA2C21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中黑點的地方都填上1</w:t>
                      </w:r>
                      <w:r w:rsidR="00FA2C21">
                        <w:rPr>
                          <w:sz w:val="20"/>
                          <w:bdr w:val="none" w:sz="0" w:space="0" w:color="auto"/>
                        </w:rPr>
                        <w:t>(</w:t>
                      </w:r>
                      <w:r w:rsidR="00FA2C21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條件為在d</w:t>
                      </w:r>
                      <w:r w:rsidR="00FA2C21">
                        <w:rPr>
                          <w:sz w:val="20"/>
                          <w:bdr w:val="none" w:sz="0" w:space="0" w:color="auto"/>
                        </w:rPr>
                        <w:t>ilation Image)</w:t>
                      </w:r>
                      <w:r w:rsidR="00FA2C21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大小內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E252A"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30317245" wp14:editId="73F991C3">
                <wp:simplePos x="0" y="0"/>
                <wp:positionH relativeFrom="margin">
                  <wp:posOffset>3683000</wp:posOffset>
                </wp:positionH>
                <wp:positionV relativeFrom="paragraph">
                  <wp:posOffset>1303020</wp:posOffset>
                </wp:positionV>
                <wp:extent cx="2910840" cy="254000"/>
                <wp:effectExtent l="0" t="0" r="22860" b="12700"/>
                <wp:wrapSquare wrapText="bothSides"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52A" w:rsidRPr="003E252A" w:rsidRDefault="003E252A" w:rsidP="003E252A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掃過每一個p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 xml:space="preserve">ixel </w:t>
                            </w: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並判斷是否為1(白色格子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317245" id="_x0000_s1042" type="#_x0000_t202" style="position:absolute;left:0;text-align:left;margin-left:290pt;margin-top:102.6pt;width:229.2pt;height:20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">
                <v:textbox>
                  <w:txbxContent>
                    <w:p w:rsidR="003E252A" w:rsidRPr="003E252A" w:rsidRDefault="003E252A" w:rsidP="003E252A">
                      <w:pPr>
                        <w:spacing w:line="240" w:lineRule="exact"/>
                        <w:rPr>
                          <w:rFonts w:hint="eastAsia"/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掃過每一個p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 xml:space="preserve">ixel </w:t>
                      </w: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並判斷是否為1(白色格子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50F4B">
        <w:rPr>
          <w:noProof/>
        </w:rPr>
        <w:drawing>
          <wp:anchor distT="0" distB="0" distL="114300" distR="114300" simplePos="0" relativeHeight="251658240" behindDoc="0" locked="0" layoutInCell="1" allowOverlap="1" wp14:anchorId="2D2A452B">
            <wp:simplePos x="0" y="0"/>
            <wp:positionH relativeFrom="margin">
              <wp:align>right</wp:align>
            </wp:positionH>
            <wp:positionV relativeFrom="paragraph">
              <wp:posOffset>601980</wp:posOffset>
            </wp:positionV>
            <wp:extent cx="6645910" cy="6191250"/>
            <wp:effectExtent l="0" t="0" r="2540" b="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619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7895" w:rsidRPr="00AA7895">
        <w:rPr>
          <w:rFonts w:hAnsi="微軟正黑體"/>
          <w:sz w:val="23"/>
          <w:szCs w:val="23"/>
        </w:rPr>
        <w:t>Source Code</w:t>
      </w:r>
      <w:r w:rsidR="00AA7895">
        <w:rPr>
          <w:rFonts w:hAnsi="微軟正黑體" w:hint="eastAsia"/>
          <w:sz w:val="23"/>
          <w:szCs w:val="23"/>
        </w:rPr>
        <w:t xml:space="preserve"> (副程式)</w:t>
      </w:r>
      <w:r w:rsidR="00AA7895" w:rsidRPr="00AA7895">
        <w:rPr>
          <w:rFonts w:hAnsi="微軟正黑體"/>
          <w:sz w:val="23"/>
          <w:szCs w:val="23"/>
        </w:rPr>
        <w:t xml:space="preserve"> [</w:t>
      </w:r>
      <w:r w:rsidR="00AA7895" w:rsidRPr="00050F4B">
        <w:rPr>
          <w:rFonts w:hAnsi="微軟正黑體"/>
          <w:b/>
          <w:color w:val="FF0000"/>
          <w:sz w:val="23"/>
          <w:szCs w:val="23"/>
        </w:rPr>
        <w:t>myMorphology.py</w:t>
      </w:r>
      <w:r w:rsidR="00AA7895" w:rsidRPr="00AA7895">
        <w:rPr>
          <w:rFonts w:hAnsi="微軟正黑體"/>
          <w:sz w:val="23"/>
          <w:szCs w:val="23"/>
        </w:rPr>
        <w:t>]</w:t>
      </w:r>
      <w:r w:rsidR="00AA7895" w:rsidRPr="00AA7895">
        <w:rPr>
          <w:rFonts w:hAnsi="微軟正黑體" w:hint="eastAsia"/>
          <w:sz w:val="23"/>
          <w:szCs w:val="23"/>
        </w:rPr>
        <w:t>說明如下</w:t>
      </w:r>
    </w:p>
    <w:p w:rsidR="008472F2" w:rsidRDefault="008472F2" w:rsidP="008472F2">
      <w:pPr>
        <w:pStyle w:val="Default"/>
        <w:spacing w:line="276" w:lineRule="auto"/>
        <w:ind w:left="960"/>
        <w:rPr>
          <w:rFonts w:hAnsi="微軟正黑體"/>
          <w:sz w:val="23"/>
          <w:szCs w:val="23"/>
        </w:rPr>
      </w:pPr>
    </w:p>
    <w:p w:rsidR="00AA7895" w:rsidRDefault="00050F4B" w:rsidP="00050F4B">
      <w:pPr>
        <w:pStyle w:val="Default"/>
        <w:tabs>
          <w:tab w:val="left" w:pos="4960"/>
        </w:tabs>
        <w:spacing w:line="276" w:lineRule="auto"/>
        <w:ind w:left="960"/>
        <w:rPr>
          <w:rFonts w:hAnsi="微軟正黑體"/>
          <w:sz w:val="23"/>
          <w:szCs w:val="23"/>
        </w:rPr>
      </w:pPr>
      <w:r>
        <w:rPr>
          <w:rFonts w:hAnsi="微軟正黑體"/>
          <w:sz w:val="23"/>
          <w:szCs w:val="23"/>
        </w:rPr>
        <w:tab/>
      </w:r>
    </w:p>
    <w:p w:rsidR="00050F4B" w:rsidRDefault="00050F4B" w:rsidP="00050F4B">
      <w:pPr>
        <w:pStyle w:val="Default"/>
        <w:tabs>
          <w:tab w:val="left" w:pos="4960"/>
        </w:tabs>
        <w:spacing w:line="276" w:lineRule="auto"/>
        <w:ind w:left="960"/>
        <w:rPr>
          <w:rFonts w:hAnsi="微軟正黑體"/>
          <w:sz w:val="23"/>
          <w:szCs w:val="23"/>
        </w:rPr>
      </w:pPr>
    </w:p>
    <w:p w:rsidR="00050F4B" w:rsidRDefault="00050F4B" w:rsidP="00050F4B">
      <w:pPr>
        <w:pStyle w:val="Default"/>
        <w:tabs>
          <w:tab w:val="left" w:pos="4960"/>
        </w:tabs>
        <w:spacing w:line="276" w:lineRule="auto"/>
        <w:ind w:left="960"/>
        <w:rPr>
          <w:rFonts w:hAnsi="微軟正黑體"/>
          <w:sz w:val="23"/>
          <w:szCs w:val="23"/>
        </w:rPr>
      </w:pPr>
    </w:p>
    <w:p w:rsidR="00050F4B" w:rsidRPr="008472F2" w:rsidRDefault="000E2E1A" w:rsidP="00050F4B">
      <w:pPr>
        <w:pStyle w:val="Default"/>
        <w:tabs>
          <w:tab w:val="left" w:pos="4960"/>
        </w:tabs>
        <w:spacing w:line="276" w:lineRule="auto"/>
        <w:ind w:left="960"/>
        <w:rPr>
          <w:rFonts w:hAnsi="微軟正黑體" w:hint="eastAsia"/>
          <w:sz w:val="23"/>
          <w:szCs w:val="23"/>
        </w:rPr>
      </w:pPr>
      <w:bookmarkStart w:id="1" w:name="_GoBack"/>
      <w:bookmarkEnd w:id="1"/>
      <w:r>
        <w:rPr>
          <w:rFonts w:hAnsi="微軟正黑體"/>
          <w:noProof/>
          <w:sz w:val="23"/>
          <w:szCs w:val="23"/>
        </w:rPr>
        <w:lastRenderedPageBreak/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7289</wp:posOffset>
                </wp:positionV>
                <wp:extent cx="7024914" cy="2978150"/>
                <wp:effectExtent l="0" t="0" r="24130" b="0"/>
                <wp:wrapSquare wrapText="bothSides"/>
                <wp:docPr id="38" name="群組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24914" cy="2978150"/>
                          <a:chOff x="0" y="0"/>
                          <a:chExt cx="7024914" cy="2978150"/>
                        </a:xfrm>
                      </wpg:grpSpPr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4426"/>
                          <a:stretch/>
                        </pic:blipFill>
                        <pic:spPr bwMode="auto">
                          <a:xfrm>
                            <a:off x="0" y="0"/>
                            <a:ext cx="6645910" cy="2978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64429" y="489857"/>
                            <a:ext cx="2305050" cy="584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7AA1" w:rsidRPr="009E08D5" w:rsidRDefault="00BF7AA1" w:rsidP="00BF7AA1">
                              <w:pPr>
                                <w:spacing w:line="240" w:lineRule="exact"/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一個一個p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 xml:space="preserve">el 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往下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掃往右掃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，</w:t>
                              </w:r>
                              <w:r w:rsidR="003A1104"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如果是1就填0，如果是0就填1，做c</w:t>
                              </w:r>
                              <w:r w:rsidR="003A1104">
                                <w:rPr>
                                  <w:sz w:val="20"/>
                                  <w:bdr w:val="none" w:sz="0" w:space="0" w:color="auto"/>
                                </w:rPr>
                                <w:t>omplem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75314" y="76200"/>
                            <a:ext cx="3149600" cy="254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7AA1" w:rsidRPr="003E252A" w:rsidRDefault="00BF7AA1" w:rsidP="00BF7AA1">
                              <w:pPr>
                                <w:spacing w:line="240" w:lineRule="exact"/>
                                <w:rPr>
                                  <w:rFonts w:hint="eastAsia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先產生一張跟i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nput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一樣大的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 xml:space="preserve">binary 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o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riginal I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m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64429" y="1676400"/>
                            <a:ext cx="2305050" cy="584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A1104" w:rsidRPr="009E08D5" w:rsidRDefault="003A1104" w:rsidP="003A1104">
                              <w:pPr>
                                <w:spacing w:line="240" w:lineRule="exact"/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一個一個p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i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 xml:space="preserve">el 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往下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掃往右掃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，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並同時比較兩張童位置的p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ixel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做交集，將結果存入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i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ntersectionImag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64429" y="1404257"/>
                            <a:ext cx="3149600" cy="254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A1104" w:rsidRPr="003E252A" w:rsidRDefault="003A1104" w:rsidP="003A1104">
                              <w:pPr>
                                <w:spacing w:line="240" w:lineRule="exact"/>
                                <w:rPr>
                                  <w:rFonts w:hint="eastAsia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先產生一張跟i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nput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一樣大的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 xml:space="preserve">binary 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o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riginal I</w:t>
                              </w:r>
                              <w:r>
                                <w:rPr>
                                  <w:rFonts w:hint="eastAsia"/>
                                  <w:sz w:val="20"/>
                                  <w:bdr w:val="none" w:sz="0" w:space="0" w:color="auto"/>
                                </w:rPr>
                                <w:t>m</w:t>
                              </w:r>
                              <w:r>
                                <w:rPr>
                                  <w:sz w:val="20"/>
                                  <w:bdr w:val="none" w:sz="0" w:space="0" w:color="auto"/>
                                </w:rPr>
                                <w:t>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8" o:spid="_x0000_s1043" style="position:absolute;left:0;text-align:left;margin-left:0;margin-top:6.1pt;width:553.15pt;height:234.5pt;z-index:251703296" coordsize="70249,297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">
                <v:shape id="圖片 4" o:spid="_x0000_s1044" type="#_x0000_t75" style="position:absolute;width:66459;height:297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">
                  <v:imagedata r:id="rId37" o:title="" cropbottom="35669f"/>
                </v:shape>
                <v:shape id="_x0000_s1045" type="#_x0000_t202" style="position:absolute;left:38644;top:4898;width:23050;height:5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">
                  <v:textbox>
                    <w:txbxContent>
                      <w:p w:rsidR="00BF7AA1" w:rsidRPr="009E08D5" w:rsidRDefault="00BF7AA1" w:rsidP="00BF7AA1">
                        <w:pPr>
                          <w:spacing w:line="240" w:lineRule="exact"/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</w:pP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一個一個p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i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x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 xml:space="preserve">el 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往下</w:t>
                        </w:r>
                        <w:proofErr w:type="gramStart"/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掃往右掃</w:t>
                        </w:r>
                        <w:proofErr w:type="gramEnd"/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，</w:t>
                        </w:r>
                        <w:r w:rsidR="003A1104"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如果是1就填0，如果是0就填1，做c</w:t>
                        </w:r>
                        <w:r w:rsidR="003A1104">
                          <w:rPr>
                            <w:sz w:val="20"/>
                            <w:bdr w:val="none" w:sz="0" w:space="0" w:color="auto"/>
                          </w:rPr>
                          <w:t>omplement</w:t>
                        </w:r>
                      </w:p>
                    </w:txbxContent>
                  </v:textbox>
                </v:shape>
                <v:shape id="_x0000_s1046" type="#_x0000_t202" style="position:absolute;left:38753;top:762;width:31496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">
                  <v:textbox>
                    <w:txbxContent>
                      <w:p w:rsidR="00BF7AA1" w:rsidRPr="003E252A" w:rsidRDefault="00BF7AA1" w:rsidP="00BF7AA1">
                        <w:pPr>
                          <w:spacing w:line="240" w:lineRule="exact"/>
                          <w:rPr>
                            <w:rFonts w:hint="eastAsia"/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先產生一張跟i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nput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一樣大的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 xml:space="preserve">binary 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o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riginal I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m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age</w:t>
                        </w:r>
                      </w:p>
                    </w:txbxContent>
                  </v:textbox>
                </v:shape>
                <v:shape id="_x0000_s1047" type="#_x0000_t202" style="position:absolute;left:38644;top:16764;width:23050;height:5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Ota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">
                  <v:textbox>
                    <w:txbxContent>
                      <w:p w:rsidR="003A1104" w:rsidRPr="009E08D5" w:rsidRDefault="003A1104" w:rsidP="003A1104">
                        <w:pPr>
                          <w:spacing w:line="240" w:lineRule="exact"/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</w:pP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一個一個p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i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x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 xml:space="preserve">el 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往下</w:t>
                        </w:r>
                        <w:proofErr w:type="gramStart"/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掃往右掃</w:t>
                        </w:r>
                        <w:proofErr w:type="gramEnd"/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，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並同時比較兩張童位置的p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ixel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做交集，將結果存入</w:t>
                        </w:r>
                        <w:proofErr w:type="spellStart"/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i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ntersectionImage</w:t>
                        </w:r>
                        <w:proofErr w:type="spellEnd"/>
                      </w:p>
                    </w:txbxContent>
                  </v:textbox>
                </v:shape>
                <v:shape id="_x0000_s1048" type="#_x0000_t202" style="position:absolute;left:38644;top:14042;width:31496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">
                  <v:textbox>
                    <w:txbxContent>
                      <w:p w:rsidR="003A1104" w:rsidRPr="003E252A" w:rsidRDefault="003A1104" w:rsidP="003A1104">
                        <w:pPr>
                          <w:spacing w:line="240" w:lineRule="exact"/>
                          <w:rPr>
                            <w:rFonts w:hint="eastAsia"/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先產生一張跟i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nput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一樣大的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 xml:space="preserve">binary 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o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riginal I</w:t>
                        </w:r>
                        <w:r>
                          <w:rPr>
                            <w:rFonts w:hint="eastAsia"/>
                            <w:sz w:val="20"/>
                            <w:bdr w:val="none" w:sz="0" w:space="0" w:color="auto"/>
                          </w:rPr>
                          <w:t>m</w:t>
                        </w:r>
                        <w:r>
                          <w:rPr>
                            <w:sz w:val="20"/>
                            <w:bdr w:val="none" w:sz="0" w:space="0" w:color="auto"/>
                          </w:rPr>
                          <w:t>ag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C615C">
        <w:rPr>
          <w:rFonts w:hAnsi="微軟正黑體"/>
          <w:noProof/>
          <w:sz w:val="23"/>
          <w:szCs w:val="23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07C27E5D" wp14:editId="4B765E3F">
                <wp:simplePos x="0" y="0"/>
                <wp:positionH relativeFrom="margin">
                  <wp:posOffset>3925207</wp:posOffset>
                </wp:positionH>
                <wp:positionV relativeFrom="paragraph">
                  <wp:posOffset>3569789</wp:posOffset>
                </wp:positionV>
                <wp:extent cx="2305050" cy="863600"/>
                <wp:effectExtent l="0" t="0" r="19050" b="12700"/>
                <wp:wrapSquare wrapText="bothSides"/>
                <wp:docPr id="3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1088" w:rsidRPr="009E08D5" w:rsidRDefault="003F1088" w:rsidP="003F1088">
                            <w:pPr>
                              <w:spacing w:line="240" w:lineRule="exact"/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最後進行h</w:t>
                            </w:r>
                            <w:r>
                              <w:rPr>
                                <w:sz w:val="20"/>
                                <w:bdr w:val="none" w:sz="0" w:space="0" w:color="auto"/>
                              </w:rPr>
                              <w:t>it and miss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，交集(被e</w:t>
                            </w:r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rosion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過的</w:t>
                            </w:r>
                            <w:proofErr w:type="spellStart"/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oirginal</w:t>
                            </w:r>
                            <w:proofErr w:type="spellEnd"/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 xml:space="preserve"> Image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和被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e</w:t>
                            </w:r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rosion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過的</w:t>
                            </w:r>
                            <w:proofErr w:type="spellStart"/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oirginal</w:t>
                            </w:r>
                            <w:proofErr w:type="spellEnd"/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 xml:space="preserve"> </w:t>
                            </w:r>
                            <w:r w:rsidR="00462159">
                              <w:rPr>
                                <w:rFonts w:hint="eastAsia"/>
                                <w:sz w:val="20"/>
                                <w:bdr w:val="none" w:sz="0" w:space="0" w:color="auto"/>
                              </w:rPr>
                              <w:t>c</w:t>
                            </w:r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 xml:space="preserve">omplement </w:t>
                            </w:r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Image</w:t>
                            </w:r>
                            <w:r w:rsidR="00462159">
                              <w:rPr>
                                <w:sz w:val="20"/>
                                <w:bdr w:val="none" w:sz="0" w:space="0" w:color="auto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C27E5D" id="_x0000_s1049" type="#_x0000_t202" style="position:absolute;left:0;text-align:left;margin-left:309.05pt;margin-top:281.1pt;width:181.5pt;height:6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">
                <v:textbox>
                  <w:txbxContent>
                    <w:p w:rsidR="003F1088" w:rsidRPr="009E08D5" w:rsidRDefault="003F1088" w:rsidP="003F1088">
                      <w:pPr>
                        <w:spacing w:line="240" w:lineRule="exact"/>
                        <w:rPr>
                          <w:rFonts w:hint="eastAsia"/>
                          <w:sz w:val="20"/>
                          <w:bdr w:val="none" w:sz="0" w:space="0" w:color="auto"/>
                        </w:rPr>
                      </w:pPr>
                      <w:r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最後進行h</w:t>
                      </w:r>
                      <w:r>
                        <w:rPr>
                          <w:sz w:val="20"/>
                          <w:bdr w:val="none" w:sz="0" w:space="0" w:color="auto"/>
                        </w:rPr>
                        <w:t>it and miss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，交集(被e</w:t>
                      </w:r>
                      <w:r w:rsidR="00462159">
                        <w:rPr>
                          <w:sz w:val="20"/>
                          <w:bdr w:val="none" w:sz="0" w:space="0" w:color="auto"/>
                        </w:rPr>
                        <w:t>rosion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過的</w:t>
                      </w:r>
                      <w:proofErr w:type="spellStart"/>
                      <w:r w:rsidR="00462159">
                        <w:rPr>
                          <w:sz w:val="20"/>
                          <w:bdr w:val="none" w:sz="0" w:space="0" w:color="auto"/>
                        </w:rPr>
                        <w:t>oirginal</w:t>
                      </w:r>
                      <w:proofErr w:type="spellEnd"/>
                      <w:r w:rsidR="00462159">
                        <w:rPr>
                          <w:sz w:val="20"/>
                          <w:bdr w:val="none" w:sz="0" w:space="0" w:color="auto"/>
                        </w:rPr>
                        <w:t xml:space="preserve"> Image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和被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e</w:t>
                      </w:r>
                      <w:r w:rsidR="00462159">
                        <w:rPr>
                          <w:sz w:val="20"/>
                          <w:bdr w:val="none" w:sz="0" w:space="0" w:color="auto"/>
                        </w:rPr>
                        <w:t>rosion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過的</w:t>
                      </w:r>
                      <w:proofErr w:type="spellStart"/>
                      <w:r w:rsidR="00462159">
                        <w:rPr>
                          <w:sz w:val="20"/>
                          <w:bdr w:val="none" w:sz="0" w:space="0" w:color="auto"/>
                        </w:rPr>
                        <w:t>oirginal</w:t>
                      </w:r>
                      <w:proofErr w:type="spellEnd"/>
                      <w:r w:rsidR="00462159">
                        <w:rPr>
                          <w:sz w:val="20"/>
                          <w:bdr w:val="none" w:sz="0" w:space="0" w:color="auto"/>
                        </w:rPr>
                        <w:t xml:space="preserve"> </w:t>
                      </w:r>
                      <w:r w:rsidR="00462159">
                        <w:rPr>
                          <w:rFonts w:hint="eastAsia"/>
                          <w:sz w:val="20"/>
                          <w:bdr w:val="none" w:sz="0" w:space="0" w:color="auto"/>
                        </w:rPr>
                        <w:t>c</w:t>
                      </w:r>
                      <w:r w:rsidR="00462159">
                        <w:rPr>
                          <w:sz w:val="20"/>
                          <w:bdr w:val="none" w:sz="0" w:space="0" w:color="auto"/>
                        </w:rPr>
                        <w:t xml:space="preserve">omplement </w:t>
                      </w:r>
                      <w:r w:rsidR="00462159">
                        <w:rPr>
                          <w:sz w:val="20"/>
                          <w:bdr w:val="none" w:sz="0" w:space="0" w:color="auto"/>
                        </w:rPr>
                        <w:t>Image</w:t>
                      </w:r>
                      <w:r w:rsidR="00462159">
                        <w:rPr>
                          <w:sz w:val="20"/>
                          <w:bdr w:val="none" w:sz="0" w:space="0" w:color="auto"/>
                        </w:rP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40BC6737">
            <wp:simplePos x="0" y="0"/>
            <wp:positionH relativeFrom="margin">
              <wp:align>right</wp:align>
            </wp:positionH>
            <wp:positionV relativeFrom="paragraph">
              <wp:posOffset>3053625</wp:posOffset>
            </wp:positionV>
            <wp:extent cx="6645910" cy="469900"/>
            <wp:effectExtent l="0" t="0" r="2540" b="6350"/>
            <wp:wrapSquare wrapText="bothSides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050F4B" w:rsidRPr="008472F2" w:rsidSect="000B3392">
      <w:headerReference w:type="default" r:id="rId39"/>
      <w:footerReference w:type="default" r:id="rId40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2D10" w:rsidRDefault="00232D10" w:rsidP="00003059">
      <w:r>
        <w:separator/>
      </w:r>
    </w:p>
  </w:endnote>
  <w:endnote w:type="continuationSeparator" w:id="0">
    <w:p w:rsidR="00232D10" w:rsidRDefault="00232D10" w:rsidP="0000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altName w:val="Microsoft Jheng 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0036251"/>
      <w:docPartObj>
        <w:docPartGallery w:val="Page Numbers (Bottom of Page)"/>
        <w:docPartUnique/>
      </w:docPartObj>
    </w:sdtPr>
    <w:sdtEndPr/>
    <w:sdtContent>
      <w:p w:rsidR="00E859E3" w:rsidRDefault="00E859E3">
        <w:pPr>
          <w:pStyle w:val="a5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59E3" w:rsidRPr="00E859E3" w:rsidRDefault="00E859E3">
                              <w:pPr>
                                <w:jc w:val="center"/>
                                <w:rPr>
                                  <w:szCs w:val="72"/>
                                  <w:bdr w:val="none" w:sz="0" w:space="0" w:color="auto"/>
                                </w:rPr>
                              </w:pP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begin"/>
                              </w:r>
                              <w:r w:rsidRPr="00E859E3">
                                <w:rPr>
                                  <w:bdr w:val="none" w:sz="0" w:space="0" w:color="auto"/>
                                </w:rPr>
                                <w:instrText>PAGE    \* MERGEFORMAT</w:instrText>
                              </w: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separate"/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  <w:lang w:val="zh-TW"/>
                                </w:rPr>
                                <w:t>2</w:t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50" type="#_x0000_t5" style="position:absolute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" adj="21600" fillcolor="#d2eaf1" stroked="f">
                  <v:textbox>
                    <w:txbxContent>
                      <w:p w:rsidR="00E859E3" w:rsidRPr="00E859E3" w:rsidRDefault="00E859E3">
                        <w:pPr>
                          <w:jc w:val="center"/>
                          <w:rPr>
                            <w:szCs w:val="72"/>
                            <w:bdr w:val="none" w:sz="0" w:space="0" w:color="auto"/>
                          </w:rPr>
                        </w:pP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begin"/>
                        </w:r>
                        <w:r w:rsidRPr="00E859E3">
                          <w:rPr>
                            <w:bdr w:val="none" w:sz="0" w:space="0" w:color="auto"/>
                          </w:rPr>
                          <w:instrText>PAGE    \* MERGEFORMAT</w:instrText>
                        </w: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separate"/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  <w:lang w:val="zh-TW"/>
                          </w:rPr>
                          <w:t>2</w:t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2D10" w:rsidRDefault="00232D10" w:rsidP="00003059">
      <w:r>
        <w:separator/>
      </w:r>
    </w:p>
  </w:footnote>
  <w:footnote w:type="continuationSeparator" w:id="0">
    <w:p w:rsidR="00232D10" w:rsidRDefault="00232D10" w:rsidP="000030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2" w:rsidRPr="00003059" w:rsidRDefault="000B3392" w:rsidP="006F3A1B">
    <w:pPr>
      <w:jc w:val="center"/>
      <w:rPr>
        <w:sz w:val="32"/>
        <w:bdr w:val="none" w:sz="0" w:space="0" w:color="auto"/>
      </w:rPr>
    </w:pPr>
    <w:r w:rsidRPr="00003059">
      <w:rPr>
        <w:sz w:val="32"/>
        <w:bdr w:val="none" w:sz="0" w:space="0" w:color="auto"/>
      </w:rPr>
      <w:t xml:space="preserve">Homework </w:t>
    </w:r>
    <w:r w:rsidR="006F3A1B">
      <w:rPr>
        <w:rFonts w:hint="eastAsia"/>
        <w:sz w:val="32"/>
        <w:bdr w:val="none" w:sz="0" w:space="0" w:color="auto"/>
      </w:rPr>
      <w:t>4</w:t>
    </w:r>
    <w:r w:rsidRPr="00003059">
      <w:rPr>
        <w:rFonts w:hint="eastAsia"/>
        <w:sz w:val="32"/>
        <w:bdr w:val="none" w:sz="0" w:space="0" w:color="auto"/>
      </w:rPr>
      <w:t xml:space="preserve">      R08921005 黃國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83F2F"/>
    <w:multiLevelType w:val="hybridMultilevel"/>
    <w:tmpl w:val="FFFC04D4"/>
    <w:lvl w:ilvl="0" w:tplc="E9A4C0FE">
      <w:start w:val="1"/>
      <w:numFmt w:val="low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6C3299C"/>
    <w:multiLevelType w:val="hybridMultilevel"/>
    <w:tmpl w:val="F530E1F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 w15:restartNumberingAfterBreak="0">
    <w:nsid w:val="0E1D2FBF"/>
    <w:multiLevelType w:val="hybridMultilevel"/>
    <w:tmpl w:val="4008FCC8"/>
    <w:lvl w:ilvl="0" w:tplc="3EBE81D6">
      <w:start w:val="1"/>
      <w:numFmt w:val="decimal"/>
      <w:lvlText w:val="%1."/>
      <w:lvlJc w:val="left"/>
      <w:pPr>
        <w:ind w:left="960" w:hanging="480"/>
      </w:pPr>
      <w:rPr>
        <w:bdr w:val="none" w:sz="0" w:space="0" w:color="auto"/>
      </w:rPr>
    </w:lvl>
    <w:lvl w:ilvl="1" w:tplc="04090013">
      <w:start w:val="1"/>
      <w:numFmt w:val="upperRoman"/>
      <w:lvlText w:val="%2.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13403FBD"/>
    <w:multiLevelType w:val="hybridMultilevel"/>
    <w:tmpl w:val="9CC8335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400C08"/>
    <w:multiLevelType w:val="hybridMultilevel"/>
    <w:tmpl w:val="F6967B6A"/>
    <w:lvl w:ilvl="0" w:tplc="C8CCD0E2">
      <w:start w:val="1"/>
      <w:numFmt w:val="lowerLetter"/>
      <w:lvlText w:val="(%1)"/>
      <w:lvlJc w:val="left"/>
      <w:pPr>
        <w:ind w:left="3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5" w15:restartNumberingAfterBreak="0">
    <w:nsid w:val="1D9D458B"/>
    <w:multiLevelType w:val="multilevel"/>
    <w:tmpl w:val="32E8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62E68E6"/>
    <w:multiLevelType w:val="hybridMultilevel"/>
    <w:tmpl w:val="204EB3A2"/>
    <w:lvl w:ilvl="0" w:tplc="C8CCD0E2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2B1E4807"/>
    <w:multiLevelType w:val="hybridMultilevel"/>
    <w:tmpl w:val="764E17DA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CD5243A"/>
    <w:multiLevelType w:val="hybridMultilevel"/>
    <w:tmpl w:val="AFC2532A"/>
    <w:lvl w:ilvl="0" w:tplc="C8CCD0E2">
      <w:start w:val="1"/>
      <w:numFmt w:val="lowerLetter"/>
      <w:lvlText w:val="(%1)"/>
      <w:lvlJc w:val="left"/>
      <w:pPr>
        <w:ind w:left="1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9" w15:restartNumberingAfterBreak="0">
    <w:nsid w:val="30567E56"/>
    <w:multiLevelType w:val="hybridMultilevel"/>
    <w:tmpl w:val="4E581740"/>
    <w:lvl w:ilvl="0" w:tplc="E9A4C0FE">
      <w:start w:val="1"/>
      <w:numFmt w:val="lowerLetter"/>
      <w:lvlText w:val="(%1)"/>
      <w:lvlJc w:val="left"/>
      <w:pPr>
        <w:ind w:left="1444" w:hanging="480"/>
      </w:pPr>
      <w:rPr>
        <w:rFonts w:hint="eastAsia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92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4" w:hanging="480"/>
      </w:pPr>
      <w:rPr>
        <w:rFonts w:ascii="Wingdings" w:hAnsi="Wingdings" w:hint="default"/>
      </w:rPr>
    </w:lvl>
  </w:abstractNum>
  <w:abstractNum w:abstractNumId="10" w15:restartNumberingAfterBreak="0">
    <w:nsid w:val="340721FA"/>
    <w:multiLevelType w:val="multilevel"/>
    <w:tmpl w:val="6130F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4FE2F30"/>
    <w:multiLevelType w:val="hybridMultilevel"/>
    <w:tmpl w:val="FED28C8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B4803CE"/>
    <w:multiLevelType w:val="hybridMultilevel"/>
    <w:tmpl w:val="014E54F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3F962999"/>
    <w:multiLevelType w:val="hybridMultilevel"/>
    <w:tmpl w:val="1020DD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1244D9"/>
    <w:multiLevelType w:val="hybridMultilevel"/>
    <w:tmpl w:val="EAE85658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0D8723C"/>
    <w:multiLevelType w:val="hybridMultilevel"/>
    <w:tmpl w:val="15387F1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5093B02"/>
    <w:multiLevelType w:val="hybridMultilevel"/>
    <w:tmpl w:val="DA440DFA"/>
    <w:lvl w:ilvl="0" w:tplc="04090001">
      <w:start w:val="1"/>
      <w:numFmt w:val="bullet"/>
      <w:lvlText w:val=""/>
      <w:lvlJc w:val="left"/>
      <w:pPr>
        <w:ind w:left="1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6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80"/>
      </w:pPr>
      <w:rPr>
        <w:rFonts w:ascii="Wingdings" w:hAnsi="Wingdings" w:hint="default"/>
      </w:rPr>
    </w:lvl>
  </w:abstractNum>
  <w:abstractNum w:abstractNumId="17" w15:restartNumberingAfterBreak="0">
    <w:nsid w:val="45F51128"/>
    <w:multiLevelType w:val="hybridMultilevel"/>
    <w:tmpl w:val="C0C0F5D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0947A35"/>
    <w:multiLevelType w:val="hybridMultilevel"/>
    <w:tmpl w:val="4A2CD614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207623A"/>
    <w:multiLevelType w:val="hybridMultilevel"/>
    <w:tmpl w:val="98E05CB6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783E3EED"/>
    <w:multiLevelType w:val="multilevel"/>
    <w:tmpl w:val="869A6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0"/>
  </w:num>
  <w:num w:numId="2">
    <w:abstractNumId w:val="5"/>
  </w:num>
  <w:num w:numId="3">
    <w:abstractNumId w:val="13"/>
  </w:num>
  <w:num w:numId="4">
    <w:abstractNumId w:val="10"/>
  </w:num>
  <w:num w:numId="5">
    <w:abstractNumId w:val="4"/>
  </w:num>
  <w:num w:numId="6">
    <w:abstractNumId w:val="16"/>
  </w:num>
  <w:num w:numId="7">
    <w:abstractNumId w:val="8"/>
  </w:num>
  <w:num w:numId="8">
    <w:abstractNumId w:val="6"/>
  </w:num>
  <w:num w:numId="9">
    <w:abstractNumId w:val="15"/>
  </w:num>
  <w:num w:numId="10">
    <w:abstractNumId w:val="11"/>
  </w:num>
  <w:num w:numId="11">
    <w:abstractNumId w:val="18"/>
  </w:num>
  <w:num w:numId="12">
    <w:abstractNumId w:val="17"/>
  </w:num>
  <w:num w:numId="13">
    <w:abstractNumId w:val="7"/>
  </w:num>
  <w:num w:numId="14">
    <w:abstractNumId w:val="2"/>
  </w:num>
  <w:num w:numId="15">
    <w:abstractNumId w:val="3"/>
  </w:num>
  <w:num w:numId="16">
    <w:abstractNumId w:val="14"/>
  </w:num>
  <w:num w:numId="17">
    <w:abstractNumId w:val="9"/>
  </w:num>
  <w:num w:numId="18">
    <w:abstractNumId w:val="12"/>
  </w:num>
  <w:num w:numId="19">
    <w:abstractNumId w:val="1"/>
  </w:num>
  <w:num w:numId="20">
    <w:abstractNumId w:val="0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01B3"/>
    <w:rsid w:val="00003059"/>
    <w:rsid w:val="00031C0A"/>
    <w:rsid w:val="00050F4B"/>
    <w:rsid w:val="000877AC"/>
    <w:rsid w:val="000B0644"/>
    <w:rsid w:val="000B13E3"/>
    <w:rsid w:val="000B3392"/>
    <w:rsid w:val="000E2E1A"/>
    <w:rsid w:val="00133917"/>
    <w:rsid w:val="00146557"/>
    <w:rsid w:val="00150C34"/>
    <w:rsid w:val="00157846"/>
    <w:rsid w:val="001A14D1"/>
    <w:rsid w:val="001A3040"/>
    <w:rsid w:val="001E04A5"/>
    <w:rsid w:val="001E3381"/>
    <w:rsid w:val="001E5EFC"/>
    <w:rsid w:val="0020199E"/>
    <w:rsid w:val="00232D10"/>
    <w:rsid w:val="002436E4"/>
    <w:rsid w:val="00260BFD"/>
    <w:rsid w:val="00273CEB"/>
    <w:rsid w:val="002A758F"/>
    <w:rsid w:val="002C0CBB"/>
    <w:rsid w:val="002D5EBF"/>
    <w:rsid w:val="002D66D9"/>
    <w:rsid w:val="003117E9"/>
    <w:rsid w:val="00344D9B"/>
    <w:rsid w:val="003A07F6"/>
    <w:rsid w:val="003A1104"/>
    <w:rsid w:val="003A77DC"/>
    <w:rsid w:val="003D5026"/>
    <w:rsid w:val="003E0CFC"/>
    <w:rsid w:val="003E252A"/>
    <w:rsid w:val="003F1088"/>
    <w:rsid w:val="00407441"/>
    <w:rsid w:val="00416B13"/>
    <w:rsid w:val="004334E8"/>
    <w:rsid w:val="00456452"/>
    <w:rsid w:val="00462159"/>
    <w:rsid w:val="00462867"/>
    <w:rsid w:val="00477B12"/>
    <w:rsid w:val="004A16BA"/>
    <w:rsid w:val="004B71A5"/>
    <w:rsid w:val="004C3851"/>
    <w:rsid w:val="004F1356"/>
    <w:rsid w:val="00501A37"/>
    <w:rsid w:val="00501DD6"/>
    <w:rsid w:val="00504DC1"/>
    <w:rsid w:val="00546445"/>
    <w:rsid w:val="00584AB9"/>
    <w:rsid w:val="005C57C5"/>
    <w:rsid w:val="005D7875"/>
    <w:rsid w:val="00607ECC"/>
    <w:rsid w:val="00620E69"/>
    <w:rsid w:val="00665F21"/>
    <w:rsid w:val="006739DF"/>
    <w:rsid w:val="00681B2A"/>
    <w:rsid w:val="006838A0"/>
    <w:rsid w:val="00691596"/>
    <w:rsid w:val="006C741F"/>
    <w:rsid w:val="006D657E"/>
    <w:rsid w:val="006E1036"/>
    <w:rsid w:val="006F1323"/>
    <w:rsid w:val="006F3A1B"/>
    <w:rsid w:val="00734012"/>
    <w:rsid w:val="007517FC"/>
    <w:rsid w:val="007530A6"/>
    <w:rsid w:val="0075495F"/>
    <w:rsid w:val="0078282A"/>
    <w:rsid w:val="00806E6F"/>
    <w:rsid w:val="00825073"/>
    <w:rsid w:val="0084264D"/>
    <w:rsid w:val="00844518"/>
    <w:rsid w:val="008472F2"/>
    <w:rsid w:val="008A187A"/>
    <w:rsid w:val="008C4C16"/>
    <w:rsid w:val="008E3C4D"/>
    <w:rsid w:val="009378E8"/>
    <w:rsid w:val="00993B31"/>
    <w:rsid w:val="009B3C62"/>
    <w:rsid w:val="009E08D5"/>
    <w:rsid w:val="00A040D6"/>
    <w:rsid w:val="00A32DF1"/>
    <w:rsid w:val="00A64E0D"/>
    <w:rsid w:val="00AA7895"/>
    <w:rsid w:val="00AA7AD8"/>
    <w:rsid w:val="00B11D8E"/>
    <w:rsid w:val="00B221B4"/>
    <w:rsid w:val="00B27B42"/>
    <w:rsid w:val="00B56930"/>
    <w:rsid w:val="00B66991"/>
    <w:rsid w:val="00B80BD4"/>
    <w:rsid w:val="00BE2440"/>
    <w:rsid w:val="00BF7AA1"/>
    <w:rsid w:val="00C3435D"/>
    <w:rsid w:val="00C36131"/>
    <w:rsid w:val="00C731B3"/>
    <w:rsid w:val="00CA173A"/>
    <w:rsid w:val="00CD3BFB"/>
    <w:rsid w:val="00CE164A"/>
    <w:rsid w:val="00D05DAB"/>
    <w:rsid w:val="00D7339F"/>
    <w:rsid w:val="00DB198C"/>
    <w:rsid w:val="00DB2452"/>
    <w:rsid w:val="00DC615C"/>
    <w:rsid w:val="00DE4EAC"/>
    <w:rsid w:val="00E02F8D"/>
    <w:rsid w:val="00E158DC"/>
    <w:rsid w:val="00E32870"/>
    <w:rsid w:val="00E3644A"/>
    <w:rsid w:val="00E772D4"/>
    <w:rsid w:val="00E859E3"/>
    <w:rsid w:val="00E939D8"/>
    <w:rsid w:val="00EA7466"/>
    <w:rsid w:val="00EF0187"/>
    <w:rsid w:val="00EF5924"/>
    <w:rsid w:val="00F201B3"/>
    <w:rsid w:val="00F409A9"/>
    <w:rsid w:val="00F47800"/>
    <w:rsid w:val="00F604A2"/>
    <w:rsid w:val="00F90495"/>
    <w:rsid w:val="00FA2C21"/>
    <w:rsid w:val="00FB7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D942FE"/>
  <w15:chartTrackingRefBased/>
  <w15:docId w15:val="{EAFEFF3E-4697-4C69-A3C5-51B7B7E43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3059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1">
    <w:name w:val="heading 1"/>
    <w:basedOn w:val="a"/>
    <w:link w:val="10"/>
    <w:uiPriority w:val="9"/>
    <w:qFormat/>
    <w:rsid w:val="00003059"/>
    <w:pPr>
      <w:widowControl/>
      <w:spacing w:before="100" w:beforeAutospacing="1" w:after="100" w:afterAutospacing="1"/>
      <w:outlineLvl w:val="0"/>
    </w:pPr>
    <w:rPr>
      <w:rFonts w:cs="新細明體"/>
      <w:b/>
      <w:bCs/>
      <w:kern w:val="36"/>
      <w:sz w:val="40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33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3392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003059"/>
    <w:rPr>
      <w:rFonts w:ascii="微軟正黑體" w:eastAsia="微軟正黑體" w:hAnsi="微軟正黑體" w:cs="新細明體"/>
      <w:b/>
      <w:bCs/>
      <w:kern w:val="36"/>
      <w:sz w:val="40"/>
      <w:szCs w:val="48"/>
      <w:bdr w:val="single" w:sz="4" w:space="0" w:color="auto"/>
    </w:rPr>
  </w:style>
  <w:style w:type="table" w:styleId="a7">
    <w:name w:val="Table Grid"/>
    <w:basedOn w:val="a1"/>
    <w:uiPriority w:val="39"/>
    <w:rsid w:val="000B33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62867"/>
    <w:pPr>
      <w:ind w:leftChars="200" w:left="480"/>
    </w:pPr>
  </w:style>
  <w:style w:type="paragraph" w:styleId="a9">
    <w:name w:val="No Spacing"/>
    <w:uiPriority w:val="1"/>
    <w:qFormat/>
    <w:rsid w:val="003E0CFC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HTML">
    <w:name w:val="HTML Preformatted"/>
    <w:basedOn w:val="a"/>
    <w:link w:val="HTML0"/>
    <w:uiPriority w:val="99"/>
    <w:semiHidden/>
    <w:unhideWhenUsed/>
    <w:rsid w:val="00344D9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  <w:bdr w:val="none" w:sz="0" w:space="0" w:color="auto"/>
    </w:rPr>
  </w:style>
  <w:style w:type="character" w:customStyle="1" w:styleId="HTML0">
    <w:name w:val="HTML 預設格式 字元"/>
    <w:basedOn w:val="a0"/>
    <w:link w:val="HTML"/>
    <w:uiPriority w:val="99"/>
    <w:semiHidden/>
    <w:rsid w:val="00344D9B"/>
    <w:rPr>
      <w:rFonts w:ascii="細明體" w:eastAsia="細明體" w:hAnsi="細明體" w:cs="細明體"/>
      <w:kern w:val="0"/>
      <w:szCs w:val="24"/>
    </w:rPr>
  </w:style>
  <w:style w:type="paragraph" w:customStyle="1" w:styleId="Default">
    <w:name w:val="Default"/>
    <w:rsid w:val="00504DC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3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66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95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3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8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header" Target="header1.xml"/><Relationship Id="rId21" Type="http://schemas.openxmlformats.org/officeDocument/2006/relationships/oleObject" Target="embeddings/oleObject4.bin"/><Relationship Id="rId34" Type="http://schemas.openxmlformats.org/officeDocument/2006/relationships/image" Target="media/image17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6EB13E-0C38-46AE-9454-A3FE690AE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5</Pages>
  <Words>146</Words>
  <Characters>835</Characters>
  <Application>Microsoft Office Word</Application>
  <DocSecurity>0</DocSecurity>
  <Lines>6</Lines>
  <Paragraphs>1</Paragraphs>
  <ScaleCrop>false</ScaleCrop>
  <Company/>
  <LinksUpToDate>false</LinksUpToDate>
  <CharactersWithSpaces>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</dc:creator>
  <cp:keywords/>
  <dc:description/>
  <cp:lastModifiedBy>NCSLab_Vincent</cp:lastModifiedBy>
  <cp:revision>86</cp:revision>
  <dcterms:created xsi:type="dcterms:W3CDTF">2019-09-11T13:01:00Z</dcterms:created>
  <dcterms:modified xsi:type="dcterms:W3CDTF">2019-10-20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